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64C4BA" w14:textId="03C89373" w:rsidR="008E159B" w:rsidRDefault="0014751C">
      <w:r w:rsidRPr="0014751C">
        <w:rPr>
          <w:rFonts w:ascii="Comic Sans MS" w:hAnsi="Comic Sans MS"/>
          <w:position w:val="-158"/>
          <w:sz w:val="24"/>
          <w:szCs w:val="24"/>
        </w:rPr>
        <w:object w:dxaOrig="9520" w:dyaOrig="8400" w14:anchorId="7284B7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98pt;height:435.75pt" o:ole="">
            <v:imagedata r:id="rId4" o:title=""/>
          </v:shape>
          <o:OLEObject Type="Embed" ProgID="Equation.DSMT4" ShapeID="_x0000_i1027" DrawAspect="Content" ObjectID="_1697700036" r:id="rId5"/>
        </w:object>
      </w:r>
    </w:p>
    <w:sectPr w:rsidR="008E159B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3087"/>
    <w:rsid w:val="000B5DE0"/>
    <w:rsid w:val="0014751C"/>
    <w:rsid w:val="008E159B"/>
    <w:rsid w:val="00AE5AA3"/>
    <w:rsid w:val="00CD20C0"/>
    <w:rsid w:val="00E33087"/>
    <w:rsid w:val="00EA1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DF55F3"/>
  <w15:chartTrackingRefBased/>
  <w15:docId w15:val="{C70BF325-81F0-4981-9045-A81D9AD6E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</Words>
  <Characters>24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2</cp:revision>
  <dcterms:created xsi:type="dcterms:W3CDTF">2020-11-17T14:18:00Z</dcterms:created>
  <dcterms:modified xsi:type="dcterms:W3CDTF">2021-11-06T09:34:00Z</dcterms:modified>
</cp:coreProperties>
</file>